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106A76" w14:textId="22161A20" w:rsidR="00E65D23" w:rsidRPr="0098525B" w:rsidRDefault="00214416" w:rsidP="005203D2">
      <w:pPr>
        <w:jc w:val="center"/>
        <w:rPr>
          <w:rFonts w:ascii="Helvetica Neue Light" w:hAnsi="Helvetica Neue Light"/>
        </w:rPr>
      </w:pPr>
      <w:bookmarkStart w:id="0" w:name="_GoBack"/>
      <w:bookmarkEnd w:id="0"/>
      <w:r>
        <w:rPr>
          <w:rFonts w:ascii="Helvetica Neue Light" w:hAnsi="Helvetica Neue Light"/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 wp14:anchorId="78D9C0C6" wp14:editId="0F4340B5">
                <wp:simplePos x="0" y="0"/>
                <wp:positionH relativeFrom="column">
                  <wp:posOffset>-114300</wp:posOffset>
                </wp:positionH>
                <wp:positionV relativeFrom="paragraph">
                  <wp:posOffset>100965</wp:posOffset>
                </wp:positionV>
                <wp:extent cx="6286500" cy="1927860"/>
                <wp:effectExtent l="9525" t="5715" r="9525" b="9525"/>
                <wp:wrapNone/>
                <wp:docPr id="2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6500" cy="1927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-9pt;margin-top:7.95pt;width:495pt;height:151.8pt;z-index:-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" strokeweight=".25pt"/>
            </w:pict>
          </mc:Fallback>
        </mc:AlternateContent>
      </w:r>
    </w:p>
    <w:p w14:paraId="3BD0FF18" w14:textId="77777777" w:rsidR="00E65D23" w:rsidRPr="0098525B" w:rsidRDefault="00E65D23" w:rsidP="005203D2">
      <w:pPr>
        <w:rPr>
          <w:rFonts w:ascii="Helvetica Neue Medium" w:hAnsi="Helvetica Neue Medium"/>
          <w:sz w:val="32"/>
          <w:u w:val="single"/>
        </w:rPr>
      </w:pPr>
      <w:r w:rsidRPr="0098525B">
        <w:rPr>
          <w:rFonts w:ascii="Helvetica Neue Medium" w:hAnsi="Helvetica Neue Medium"/>
          <w:sz w:val="32"/>
          <w:u w:val="single"/>
        </w:rPr>
        <w:t>Key Vocabulary:</w:t>
      </w:r>
    </w:p>
    <w:p w14:paraId="5BD70778" w14:textId="77777777" w:rsidR="00E65D23" w:rsidRPr="0098525B" w:rsidRDefault="00E65D23" w:rsidP="005203D2">
      <w:pPr>
        <w:rPr>
          <w:rFonts w:ascii="Helvetica Neue Light" w:hAnsi="Helvetica Neue Light"/>
        </w:rPr>
      </w:pPr>
    </w:p>
    <w:p w14:paraId="634678EF" w14:textId="77777777" w:rsidR="00E65D23" w:rsidRPr="0098525B" w:rsidRDefault="00E65D23" w:rsidP="005203D2">
      <w:pPr>
        <w:rPr>
          <w:rFonts w:ascii="Helvetica Neue Light" w:hAnsi="Helvetica Neue Light"/>
        </w:rPr>
        <w:sectPr w:rsidR="00E65D23" w:rsidRPr="0098525B" w:rsidSect="00BF7448">
          <w:headerReference w:type="default" r:id="rId8"/>
          <w:footerReference w:type="default" r:id="rId9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219A49B5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lastRenderedPageBreak/>
        <w:t>density curve</w:t>
      </w:r>
    </w:p>
    <w:p w14:paraId="370A7946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position w:val="-10"/>
          <w:sz w:val="20"/>
        </w:rPr>
        <w:object w:dxaOrig="240" w:dyaOrig="260" w14:anchorId="54C55B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 fillcolor="window">
            <v:imagedata r:id="rId10" o:title=""/>
          </v:shape>
          <o:OLEObject Type="Embed" ProgID="Equation.DSMT4" ShapeID="_x0000_i1025" DrawAspect="Content" ObjectID="_1467194541" r:id="rId11"/>
        </w:object>
      </w:r>
      <w:r w:rsidRPr="0098525B">
        <w:rPr>
          <w:rFonts w:ascii="Helvetica Neue Medium" w:hAnsi="Helvetica Neue Medium"/>
          <w:sz w:val="20"/>
        </w:rPr>
        <w:t xml:space="preserve"> mu </w:t>
      </w:r>
    </w:p>
    <w:p w14:paraId="27DB4813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position w:val="-6"/>
          <w:sz w:val="20"/>
        </w:rPr>
        <w:object w:dxaOrig="240" w:dyaOrig="220" w14:anchorId="324E4312">
          <v:shape id="_x0000_i1026" type="#_x0000_t75" style="width:12pt;height:11.25pt" o:ole="" fillcolor="window">
            <v:imagedata r:id="rId12" o:title=""/>
          </v:shape>
          <o:OLEObject Type="Embed" ProgID="Equation.DSMT4" ShapeID="_x0000_i1026" DrawAspect="Content" ObjectID="_1467194542" r:id="rId13"/>
        </w:object>
      </w:r>
      <w:r w:rsidRPr="0098525B">
        <w:rPr>
          <w:rFonts w:ascii="Helvetica Neue Medium" w:hAnsi="Helvetica Neue Medium"/>
          <w:sz w:val="20"/>
        </w:rPr>
        <w:t xml:space="preserve"> sigma</w:t>
      </w:r>
    </w:p>
    <w:p w14:paraId="2268CBFC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outcomes</w:t>
      </w:r>
    </w:p>
    <w:p w14:paraId="2966362D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simulation</w:t>
      </w:r>
    </w:p>
    <w:p w14:paraId="51391598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normal curve</w:t>
      </w:r>
    </w:p>
    <w:p w14:paraId="15FE395E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normal distribution</w:t>
      </w:r>
    </w:p>
    <w:p w14:paraId="54EB9A1F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br w:type="column"/>
      </w:r>
      <w:r w:rsidRPr="0098525B">
        <w:rPr>
          <w:rFonts w:ascii="Helvetica Neue Medium" w:hAnsi="Helvetica Neue Medium"/>
          <w:sz w:val="20"/>
        </w:rPr>
        <w:lastRenderedPageBreak/>
        <w:t>inflection point</w:t>
      </w:r>
    </w:p>
    <w:p w14:paraId="6D848255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68-95-99.7 rule</w:t>
      </w:r>
    </w:p>
    <w:p w14:paraId="0F88E660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percentile</w:t>
      </w:r>
    </w:p>
    <w:p w14:paraId="11FAAF25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position w:val="-14"/>
          <w:sz w:val="20"/>
        </w:rPr>
        <w:object w:dxaOrig="900" w:dyaOrig="400" w14:anchorId="7F6FC5ED">
          <v:shape id="_x0000_i1027" type="#_x0000_t75" style="width:45pt;height:20.25pt" o:ole="" fillcolor="window">
            <v:imagedata r:id="rId14" o:title=""/>
          </v:shape>
          <o:OLEObject Type="Embed" ProgID="Equation.DSMT4" ShapeID="_x0000_i1027" DrawAspect="Content" ObjectID="_1467194543" r:id="rId15"/>
        </w:object>
      </w:r>
    </w:p>
    <w:p w14:paraId="591DCFBE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standardized value</w:t>
      </w:r>
    </w:p>
    <w:p w14:paraId="67B799CB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z-scores</w:t>
      </w:r>
    </w:p>
    <w:p w14:paraId="0993DE8F" w14:textId="77777777" w:rsidR="00E65D23" w:rsidRPr="0098525B" w:rsidRDefault="00E65D23" w:rsidP="0098525B">
      <w:pPr>
        <w:spacing w:line="276" w:lineRule="auto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br w:type="column"/>
      </w:r>
    </w:p>
    <w:p w14:paraId="08CDD750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standard normal distribution</w:t>
      </w:r>
    </w:p>
    <w:p w14:paraId="5BC9D6DA" w14:textId="77777777" w:rsidR="00E65D23" w:rsidRPr="0098525B" w:rsidRDefault="00E65D23" w:rsidP="0098525B">
      <w:pPr>
        <w:numPr>
          <w:ilvl w:val="0"/>
          <w:numId w:val="3"/>
        </w:numPr>
        <w:tabs>
          <w:tab w:val="clear" w:pos="720"/>
        </w:tabs>
        <w:spacing w:line="276" w:lineRule="auto"/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normal probability plot</w:t>
      </w:r>
    </w:p>
    <w:p w14:paraId="69444B46" w14:textId="77777777" w:rsidR="00E65D23" w:rsidRPr="0098525B" w:rsidRDefault="00E65D23" w:rsidP="005203D2">
      <w:pPr>
        <w:numPr>
          <w:ilvl w:val="0"/>
          <w:numId w:val="3"/>
        </w:numPr>
        <w:tabs>
          <w:tab w:val="clear" w:pos="720"/>
        </w:tabs>
        <w:ind w:left="360"/>
        <w:rPr>
          <w:rFonts w:ascii="Helvetica Neue Light" w:hAnsi="Helvetica Neue Light"/>
        </w:rPr>
        <w:sectPr w:rsidR="00E65D23" w:rsidRPr="0098525B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700" w:space="720"/>
            <w:col w:w="2700" w:space="720"/>
            <w:col w:w="2520" w:space="180"/>
          </w:cols>
          <w:docGrid w:linePitch="360"/>
        </w:sectPr>
      </w:pPr>
    </w:p>
    <w:p w14:paraId="7C08B3B6" w14:textId="77777777" w:rsidR="00E65D23" w:rsidRPr="0098525B" w:rsidRDefault="00E65D23" w:rsidP="005203D2">
      <w:pPr>
        <w:rPr>
          <w:rFonts w:ascii="Helvetica Neue Light" w:hAnsi="Helvetica Neue Light"/>
        </w:rPr>
      </w:pPr>
    </w:p>
    <w:p w14:paraId="74E353E9" w14:textId="17C7FBE6" w:rsidR="00E65D23" w:rsidRPr="0098525B" w:rsidRDefault="00214416" w:rsidP="005203D2">
      <w:pPr>
        <w:rPr>
          <w:rFonts w:ascii="Helvetica Neue Light" w:hAnsi="Helvetica Neue Light"/>
        </w:rPr>
      </w:pPr>
      <w:r>
        <w:rPr>
          <w:rFonts w:ascii="Helvetica Neue Light" w:hAnsi="Helvetica Neue Light"/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7E0924BB" wp14:editId="4E47139B">
                <wp:simplePos x="0" y="0"/>
                <wp:positionH relativeFrom="column">
                  <wp:posOffset>-114300</wp:posOffset>
                </wp:positionH>
                <wp:positionV relativeFrom="paragraph">
                  <wp:posOffset>27305</wp:posOffset>
                </wp:positionV>
                <wp:extent cx="6286500" cy="2057400"/>
                <wp:effectExtent l="9525" t="8255" r="9525" b="10795"/>
                <wp:wrapNone/>
                <wp:docPr id="1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6500" cy="2057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-9pt;margin-top:2.15pt;width:495pt;height:162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" strokeweight=".25pt"/>
            </w:pict>
          </mc:Fallback>
        </mc:AlternateContent>
      </w:r>
    </w:p>
    <w:p w14:paraId="50170928" w14:textId="77777777" w:rsidR="00E65D23" w:rsidRPr="0098525B" w:rsidRDefault="00E65D23" w:rsidP="005203D2">
      <w:pPr>
        <w:rPr>
          <w:rFonts w:ascii="Helvetica Neue Light" w:hAnsi="Helvetica Neue Light"/>
          <w:sz w:val="20"/>
        </w:rPr>
        <w:sectPr w:rsidR="00E65D23" w:rsidRPr="0098525B"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1EC71295" w14:textId="77777777" w:rsidR="00E65D23" w:rsidRPr="0098525B" w:rsidRDefault="00E65D23" w:rsidP="005203D2">
      <w:pPr>
        <w:rPr>
          <w:rFonts w:ascii="Helvetica Neue Medium" w:hAnsi="Helvetica Neue Medium"/>
          <w:sz w:val="32"/>
          <w:u w:val="single"/>
        </w:rPr>
      </w:pPr>
      <w:r w:rsidRPr="0098525B">
        <w:rPr>
          <w:rFonts w:ascii="Helvetica Neue Medium" w:hAnsi="Helvetica Neue Medium"/>
          <w:sz w:val="32"/>
          <w:u w:val="single"/>
        </w:rPr>
        <w:lastRenderedPageBreak/>
        <w:t xml:space="preserve"> Calculator Skills:</w:t>
      </w:r>
    </w:p>
    <w:p w14:paraId="5620A9CE" w14:textId="77777777" w:rsidR="00E65D23" w:rsidRPr="0098525B" w:rsidRDefault="007E15AB" w:rsidP="005203D2">
      <w:pPr>
        <w:ind w:firstLine="360"/>
        <w:rPr>
          <w:rFonts w:ascii="Helvetica Neue Light" w:hAnsi="Helvetica Neue Light"/>
          <w:sz w:val="20"/>
        </w:rPr>
      </w:pPr>
      <w:r w:rsidRPr="0098525B">
        <w:rPr>
          <w:rFonts w:ascii="Helvetica Neue Light" w:hAnsi="Helvetica Neue Light"/>
          <w:noProof/>
        </w:rPr>
        <w:drawing>
          <wp:inline distT="0" distB="0" distL="0" distR="0" wp14:anchorId="3FD32214" wp14:editId="21CF34C1">
            <wp:extent cx="971550" cy="1371600"/>
            <wp:effectExtent l="19050" t="0" r="0" b="0"/>
            <wp:docPr id="4" name="Picture 4" descr="https://www.kiwisecure.co.nz/nulake/calculators/ti84plus-bi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www.kiwisecure.co.nz/nulake/calculators/ti84plus-big.jpg"/>
                    <pic:cNvPicPr>
                      <a:picLocks noChangeAspect="1" noChangeArrowheads="1"/>
                    </pic:cNvPicPr>
                  </pic:nvPicPr>
                  <pic:blipFill>
                    <a:blip r:embed="rId16" r:link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E1F2F35" w14:textId="77777777" w:rsidR="00E65D23" w:rsidRPr="0098525B" w:rsidRDefault="00E65D23" w:rsidP="005203D2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Light" w:hAnsi="Helvetica Neue Light"/>
          <w:sz w:val="20"/>
        </w:rPr>
        <w:br w:type="column"/>
      </w:r>
      <w:r w:rsidRPr="0098525B">
        <w:rPr>
          <w:rFonts w:ascii="Helvetica Neue Medium" w:hAnsi="Helvetica Neue Medium"/>
          <w:sz w:val="20"/>
        </w:rPr>
        <w:lastRenderedPageBreak/>
        <w:t>randInt</w:t>
      </w:r>
    </w:p>
    <w:p w14:paraId="4D62E942" w14:textId="77777777" w:rsidR="00E65D23" w:rsidRPr="0098525B" w:rsidRDefault="00E65D23" w:rsidP="005203D2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X[35, 185]</w:t>
      </w:r>
      <w:r w:rsidRPr="0098525B">
        <w:rPr>
          <w:rFonts w:ascii="Helvetica Neue Medium" w:hAnsi="Helvetica Neue Medium"/>
          <w:sz w:val="20"/>
          <w:vertAlign w:val="subscript"/>
        </w:rPr>
        <w:t xml:space="preserve">25   </w:t>
      </w:r>
    </w:p>
    <w:p w14:paraId="669B5D1E" w14:textId="77777777" w:rsidR="00E65D23" w:rsidRPr="0098525B" w:rsidRDefault="00E65D23" w:rsidP="005203D2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Y[-.01, .02]</w:t>
      </w:r>
      <w:r w:rsidRPr="0098525B">
        <w:rPr>
          <w:rFonts w:ascii="Helvetica Neue Medium" w:hAnsi="Helvetica Neue Medium"/>
          <w:sz w:val="20"/>
          <w:vertAlign w:val="subscript"/>
        </w:rPr>
        <w:t>.01</w:t>
      </w:r>
    </w:p>
    <w:p w14:paraId="7150476C" w14:textId="77777777" w:rsidR="00E65D23" w:rsidRPr="0098525B" w:rsidRDefault="00E65D23" w:rsidP="005203D2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rand</w:t>
      </w:r>
    </w:p>
    <w:p w14:paraId="2FD10048" w14:textId="77777777" w:rsidR="00E65D23" w:rsidRPr="0098525B" w:rsidRDefault="00E65D23" w:rsidP="005203D2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 xml:space="preserve">ShadeNorm(lowerbound, upperbound, </w:t>
      </w:r>
      <w:r w:rsidRPr="0098525B">
        <w:rPr>
          <w:rFonts w:ascii="Helvetica Neue Medium" w:hAnsi="Helvetica Neue Medium"/>
          <w:sz w:val="20"/>
        </w:rPr>
        <w:t xml:space="preserve">, </w:t>
      </w:r>
      <w:r w:rsidRPr="0098525B">
        <w:rPr>
          <w:rFonts w:ascii="Helvetica Neue Medium" w:hAnsi="Helvetica Neue Medium"/>
          <w:sz w:val="20"/>
        </w:rPr>
        <w:t>)</w:t>
      </w:r>
    </w:p>
    <w:p w14:paraId="0004A25A" w14:textId="77777777" w:rsidR="00E65D23" w:rsidRPr="0098525B" w:rsidRDefault="00E65D23" w:rsidP="005203D2">
      <w:pPr>
        <w:numPr>
          <w:ilvl w:val="0"/>
          <w:numId w:val="4"/>
        </w:numPr>
        <w:tabs>
          <w:tab w:val="clear" w:pos="720"/>
        </w:tabs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br w:type="column"/>
      </w:r>
      <w:r w:rsidRPr="0098525B">
        <w:rPr>
          <w:rFonts w:ascii="Helvetica Neue Medium" w:hAnsi="Helvetica Neue Medium"/>
          <w:sz w:val="20"/>
        </w:rPr>
        <w:lastRenderedPageBreak/>
        <w:t xml:space="preserve">normalpdf(x, </w:t>
      </w:r>
      <w:r w:rsidRPr="0098525B">
        <w:rPr>
          <w:rFonts w:ascii="Helvetica Neue Medium" w:hAnsi="Helvetica Neue Medium"/>
          <w:sz w:val="20"/>
        </w:rPr>
        <w:t xml:space="preserve">, </w:t>
      </w:r>
      <w:r w:rsidRPr="0098525B">
        <w:rPr>
          <w:rFonts w:ascii="Helvetica Neue Medium" w:hAnsi="Helvetica Neue Medium"/>
          <w:sz w:val="20"/>
        </w:rPr>
        <w:t>)</w:t>
      </w:r>
    </w:p>
    <w:p w14:paraId="4CD50227" w14:textId="77777777" w:rsidR="00E65D23" w:rsidRPr="0098525B" w:rsidRDefault="00E65D23" w:rsidP="005203D2">
      <w:pPr>
        <w:numPr>
          <w:ilvl w:val="0"/>
          <w:numId w:val="4"/>
        </w:numPr>
        <w:tabs>
          <w:tab w:val="clear" w:pos="720"/>
        </w:tabs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 xml:space="preserve">normalcdf(lowerbound, upperbound, </w:t>
      </w:r>
      <w:r w:rsidRPr="0098525B">
        <w:rPr>
          <w:rFonts w:ascii="Helvetica Neue Medium" w:hAnsi="Helvetica Neue Medium"/>
          <w:sz w:val="20"/>
        </w:rPr>
        <w:t xml:space="preserve">, </w:t>
      </w:r>
      <w:r w:rsidRPr="0098525B">
        <w:rPr>
          <w:rFonts w:ascii="Helvetica Neue Medium" w:hAnsi="Helvetica Neue Medium"/>
          <w:sz w:val="20"/>
        </w:rPr>
        <w:t>)</w:t>
      </w:r>
    </w:p>
    <w:p w14:paraId="22C0797F" w14:textId="77777777" w:rsidR="00E65D23" w:rsidRPr="0098525B" w:rsidRDefault="00E65D23" w:rsidP="005203D2">
      <w:pPr>
        <w:numPr>
          <w:ilvl w:val="0"/>
          <w:numId w:val="4"/>
        </w:numPr>
        <w:tabs>
          <w:tab w:val="clear" w:pos="720"/>
        </w:tabs>
        <w:ind w:left="360"/>
        <w:rPr>
          <w:rFonts w:ascii="Helvetica Neue Medium" w:hAnsi="Helvetica Neue Medium"/>
          <w:sz w:val="20"/>
        </w:rPr>
      </w:pPr>
      <w:r w:rsidRPr="0098525B">
        <w:rPr>
          <w:rFonts w:ascii="Helvetica Neue Medium" w:hAnsi="Helvetica Neue Medium"/>
          <w:sz w:val="20"/>
        </w:rPr>
        <w:t>EE (1E99 and -1E99)</w:t>
      </w:r>
    </w:p>
    <w:p w14:paraId="4D01D0FB" w14:textId="77777777" w:rsidR="00E65D23" w:rsidRPr="0098525B" w:rsidRDefault="00E65D23" w:rsidP="005203D2">
      <w:pPr>
        <w:numPr>
          <w:ilvl w:val="0"/>
          <w:numId w:val="4"/>
        </w:numPr>
        <w:tabs>
          <w:tab w:val="clear" w:pos="720"/>
        </w:tabs>
        <w:ind w:left="360"/>
        <w:rPr>
          <w:rFonts w:ascii="Helvetica Neue Medium" w:hAnsi="Helvetica Neue Medium"/>
          <w:sz w:val="20"/>
        </w:rPr>
        <w:sectPr w:rsidR="00E65D23" w:rsidRPr="0098525B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640" w:space="720"/>
            <w:col w:w="2640" w:space="720"/>
            <w:col w:w="2640"/>
          </w:cols>
          <w:docGrid w:linePitch="360"/>
        </w:sectPr>
      </w:pPr>
      <w:r w:rsidRPr="0098525B">
        <w:rPr>
          <w:rFonts w:ascii="Helvetica Neue Medium" w:hAnsi="Helvetica Neue Medium"/>
          <w:sz w:val="20"/>
        </w:rPr>
        <w:t xml:space="preserve">invNorm(area, </w:t>
      </w:r>
      <w:r w:rsidRPr="0098525B">
        <w:rPr>
          <w:rFonts w:ascii="Helvetica Neue Medium" w:hAnsi="Helvetica Neue Medium"/>
          <w:sz w:val="20"/>
        </w:rPr>
        <w:t xml:space="preserve">, </w:t>
      </w:r>
      <w:r w:rsidRPr="0098525B">
        <w:rPr>
          <w:rFonts w:ascii="Helvetica Neue Medium" w:hAnsi="Helvetica Neue Medium"/>
          <w:sz w:val="20"/>
        </w:rPr>
        <w:t>)</w:t>
      </w:r>
    </w:p>
    <w:p w14:paraId="59BB10D6" w14:textId="77777777" w:rsidR="00E65D23" w:rsidRPr="0098525B" w:rsidRDefault="00E65D23" w:rsidP="005203D2">
      <w:pPr>
        <w:rPr>
          <w:rFonts w:ascii="Helvetica Neue Light" w:hAnsi="Helvetica Neue Light"/>
        </w:rPr>
      </w:pPr>
    </w:p>
    <w:p w14:paraId="7881D1E8" w14:textId="77777777" w:rsidR="00E65D23" w:rsidRPr="0098525B" w:rsidRDefault="00E65D23" w:rsidP="005203D2">
      <w:pPr>
        <w:rPr>
          <w:rFonts w:ascii="Helvetica Neue Light" w:hAnsi="Helvetica Neue Light"/>
        </w:rPr>
      </w:pPr>
    </w:p>
    <w:p w14:paraId="275EAE43" w14:textId="77777777" w:rsidR="00E65D23" w:rsidRPr="0098525B" w:rsidRDefault="00E65D23" w:rsidP="005203D2">
      <w:pPr>
        <w:rPr>
          <w:rFonts w:ascii="Helvetica Neue" w:hAnsi="Helvetica Neue"/>
          <w:b/>
        </w:rPr>
      </w:pPr>
    </w:p>
    <w:p w14:paraId="76501947" w14:textId="77777777" w:rsidR="00E65D23" w:rsidRDefault="00E65D23" w:rsidP="005203D2">
      <w:pPr>
        <w:rPr>
          <w:rFonts w:ascii="Helvetica Neue" w:hAnsi="Helvetica Neue"/>
          <w:b/>
          <w:sz w:val="32"/>
          <w:u w:val="single"/>
        </w:rPr>
      </w:pPr>
      <w:r w:rsidRPr="0098525B">
        <w:rPr>
          <w:rFonts w:ascii="Helvetica Neue" w:hAnsi="Helvetica Neue"/>
          <w:b/>
          <w:sz w:val="32"/>
          <w:u w:val="single"/>
        </w:rPr>
        <w:t>2.1</w:t>
      </w:r>
      <w:r w:rsidRPr="0098525B">
        <w:rPr>
          <w:rFonts w:ascii="Helvetica Neue" w:hAnsi="Helvetica Neue"/>
          <w:b/>
          <w:sz w:val="32"/>
          <w:u w:val="single"/>
        </w:rPr>
        <w:tab/>
      </w:r>
      <w:r w:rsidR="00BF7448" w:rsidRPr="0098525B">
        <w:rPr>
          <w:rFonts w:ascii="Helvetica Neue" w:hAnsi="Helvetica Neue"/>
          <w:b/>
          <w:sz w:val="32"/>
          <w:u w:val="single"/>
        </w:rPr>
        <w:t>Measures of Relative Standing and Density Curves</w:t>
      </w:r>
      <w:r w:rsidRPr="0098525B">
        <w:rPr>
          <w:rFonts w:ascii="Helvetica Neue" w:hAnsi="Helvetica Neue"/>
          <w:b/>
          <w:sz w:val="32"/>
          <w:u w:val="single"/>
        </w:rPr>
        <w:t xml:space="preserve"> </w:t>
      </w:r>
    </w:p>
    <w:p w14:paraId="79E6A9EE" w14:textId="77777777" w:rsidR="0098525B" w:rsidRPr="0098525B" w:rsidRDefault="0098525B" w:rsidP="005203D2">
      <w:pPr>
        <w:rPr>
          <w:rFonts w:ascii="Helvetica Neue" w:hAnsi="Helvetica Neue"/>
          <w:b/>
          <w:sz w:val="32"/>
          <w:u w:val="single"/>
        </w:rPr>
      </w:pPr>
    </w:p>
    <w:p w14:paraId="21121A75" w14:textId="77777777" w:rsidR="005203D2" w:rsidRPr="0098525B" w:rsidRDefault="005203D2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at is a percentile?</w:t>
      </w:r>
    </w:p>
    <w:p w14:paraId="4E8DABE2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2C07CB7A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4215E102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5C65F3D3" w14:textId="77777777" w:rsidR="005203D2" w:rsidRPr="0098525B" w:rsidRDefault="005203D2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Is there a difference between the 80</w:t>
      </w:r>
      <w:r w:rsidRPr="0098525B">
        <w:rPr>
          <w:rFonts w:ascii="Helvetica Neue Light" w:hAnsi="Helvetica Neue Light"/>
          <w:vertAlign w:val="superscript"/>
        </w:rPr>
        <w:t>th</w:t>
      </w:r>
      <w:r w:rsidRPr="0098525B">
        <w:rPr>
          <w:rFonts w:ascii="Helvetica Neue Light" w:hAnsi="Helvetica Neue Light"/>
        </w:rPr>
        <w:t xml:space="preserve"> percentile and the top 80%?  Explain.</w:t>
      </w:r>
    </w:p>
    <w:p w14:paraId="4E47C749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32B508FF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6626F16E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7F08FE25" w14:textId="77777777" w:rsidR="005203D2" w:rsidRPr="0098525B" w:rsidRDefault="005203D2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Is there a difference between the 80</w:t>
      </w:r>
      <w:r w:rsidRPr="0098525B">
        <w:rPr>
          <w:rFonts w:ascii="Helvetica Neue Light" w:hAnsi="Helvetica Neue Light"/>
          <w:vertAlign w:val="superscript"/>
        </w:rPr>
        <w:t>th</w:t>
      </w:r>
      <w:r w:rsidRPr="0098525B">
        <w:rPr>
          <w:rFonts w:ascii="Helvetica Neue Light" w:hAnsi="Helvetica Neue Light"/>
        </w:rPr>
        <w:t xml:space="preserve"> percentile and the lower 80%? Explain.</w:t>
      </w:r>
    </w:p>
    <w:p w14:paraId="170AD4F2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1597F300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01520B7D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438F6EA3" w14:textId="77777777" w:rsidR="005203D2" w:rsidRPr="0098525B" w:rsidRDefault="005203D2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at is the difference between relative frequency and cumulative relative frequency?</w:t>
      </w:r>
    </w:p>
    <w:p w14:paraId="70942DD8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7FAF9979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0E9FA747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1DE10D10" w14:textId="77777777" w:rsidR="005203D2" w:rsidRPr="0098525B" w:rsidRDefault="005203D2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at is an ogive plot?  How is it constructed?</w:t>
      </w:r>
    </w:p>
    <w:p w14:paraId="5DBED01D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7C42D64D" w14:textId="77777777" w:rsidR="00BF7448" w:rsidRPr="0098525B" w:rsidRDefault="00BF7448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Explain how to standardize a variable.</w:t>
      </w:r>
    </w:p>
    <w:p w14:paraId="2B244C26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2A8A112B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0DC15D6A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4E29673A" w14:textId="77777777" w:rsidR="00BF7448" w:rsidRPr="0098525B" w:rsidRDefault="00BF7448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at is the purpose of standardizing a variable?</w:t>
      </w:r>
    </w:p>
    <w:p w14:paraId="2569ECFF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6BB5ACB4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33AF6CD4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6BEEC92B" w14:textId="77777777" w:rsidR="005203D2" w:rsidRPr="0098525B" w:rsidRDefault="005203D2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at effect does standardizing the values have on the distribution?</w:t>
      </w:r>
    </w:p>
    <w:p w14:paraId="42A873C0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536D73C7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28FF69C5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69896130" w14:textId="77777777" w:rsidR="00E65D23" w:rsidRPr="0098525B" w:rsidRDefault="00E65D23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at is a density curve?</w:t>
      </w:r>
    </w:p>
    <w:p w14:paraId="5662583C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15DFE1EC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48EAD255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7393D82C" w14:textId="77777777" w:rsidR="00E65D23" w:rsidRPr="0098525B" w:rsidRDefault="00E65D23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at does the area under a density curve represent?</w:t>
      </w:r>
    </w:p>
    <w:p w14:paraId="09D91343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67C4ADCE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7F4CA813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3AD8E4DA" w14:textId="77777777" w:rsidR="00E65D23" w:rsidRPr="0098525B" w:rsidRDefault="00E65D23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lastRenderedPageBreak/>
        <w:t>Where is the median of a density curve located?</w:t>
      </w:r>
    </w:p>
    <w:p w14:paraId="2DD05417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2C36C87A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4CB5CD28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758C5364" w14:textId="77777777" w:rsidR="00E65D23" w:rsidRPr="0098525B" w:rsidRDefault="00E65D23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ere is the mean of a density curve located?</w:t>
      </w:r>
    </w:p>
    <w:p w14:paraId="236817B2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6B61BE96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1FD95FCE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713D171B" w14:textId="77777777" w:rsidR="005203D2" w:rsidRPr="0098525B" w:rsidRDefault="005203D2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 xml:space="preserve">Where is the mean in relation to the median on a density curve that is </w:t>
      </w:r>
    </w:p>
    <w:p w14:paraId="4FAC6CA1" w14:textId="77777777" w:rsidR="005203D2" w:rsidRPr="0098525B" w:rsidRDefault="005203D2" w:rsidP="005203D2">
      <w:pPr>
        <w:ind w:left="360"/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symmetric?  Draw a picture.</w:t>
      </w:r>
    </w:p>
    <w:p w14:paraId="24D04637" w14:textId="77777777" w:rsidR="007E15AB" w:rsidRPr="0098525B" w:rsidRDefault="007E15AB" w:rsidP="005203D2">
      <w:pPr>
        <w:ind w:left="360"/>
        <w:rPr>
          <w:rFonts w:ascii="Helvetica Neue Light" w:hAnsi="Helvetica Neue Light"/>
        </w:rPr>
      </w:pPr>
    </w:p>
    <w:p w14:paraId="65226AC5" w14:textId="77777777" w:rsidR="007E15AB" w:rsidRPr="0098525B" w:rsidRDefault="007E15AB" w:rsidP="005203D2">
      <w:pPr>
        <w:ind w:left="360"/>
        <w:rPr>
          <w:rFonts w:ascii="Helvetica Neue Light" w:hAnsi="Helvetica Neue Light"/>
        </w:rPr>
      </w:pPr>
    </w:p>
    <w:p w14:paraId="7466E9A5" w14:textId="77777777" w:rsidR="007E15AB" w:rsidRPr="0098525B" w:rsidRDefault="007E15AB" w:rsidP="005203D2">
      <w:pPr>
        <w:ind w:left="360"/>
        <w:rPr>
          <w:rFonts w:ascii="Helvetica Neue Light" w:hAnsi="Helvetica Neue Light"/>
        </w:rPr>
      </w:pPr>
    </w:p>
    <w:p w14:paraId="2B1E563B" w14:textId="77777777" w:rsidR="007E15AB" w:rsidRPr="0098525B" w:rsidRDefault="007E15AB" w:rsidP="005203D2">
      <w:pPr>
        <w:ind w:left="360"/>
        <w:rPr>
          <w:rFonts w:ascii="Helvetica Neue Light" w:hAnsi="Helvetica Neue Light"/>
        </w:rPr>
      </w:pPr>
    </w:p>
    <w:p w14:paraId="45DECF81" w14:textId="77777777" w:rsidR="005203D2" w:rsidRPr="0098525B" w:rsidRDefault="005203D2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ere is the mean in relation to the median on a density</w:t>
      </w:r>
      <w:r w:rsidR="007E15AB" w:rsidRPr="0098525B">
        <w:rPr>
          <w:rFonts w:ascii="Helvetica Neue Light" w:hAnsi="Helvetica Neue Light"/>
        </w:rPr>
        <w:t xml:space="preserve"> curve that is… (Draw a picture)</w:t>
      </w:r>
    </w:p>
    <w:p w14:paraId="0FCB58F0" w14:textId="77777777" w:rsidR="005203D2" w:rsidRPr="0098525B" w:rsidRDefault="005203D2" w:rsidP="005203D2">
      <w:pPr>
        <w:ind w:firstLine="720"/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symetric?</w:t>
      </w:r>
    </w:p>
    <w:p w14:paraId="071FB733" w14:textId="77777777" w:rsidR="007E15AB" w:rsidRPr="0098525B" w:rsidRDefault="007E15AB" w:rsidP="005203D2">
      <w:pPr>
        <w:ind w:firstLine="720"/>
        <w:rPr>
          <w:rFonts w:ascii="Helvetica Neue Light" w:hAnsi="Helvetica Neue Light"/>
        </w:rPr>
      </w:pPr>
    </w:p>
    <w:p w14:paraId="66C3C1FE" w14:textId="77777777" w:rsidR="007E15AB" w:rsidRPr="0098525B" w:rsidRDefault="007E15AB" w:rsidP="005203D2">
      <w:pPr>
        <w:ind w:firstLine="720"/>
        <w:rPr>
          <w:rFonts w:ascii="Helvetica Neue Light" w:hAnsi="Helvetica Neue Light"/>
        </w:rPr>
      </w:pPr>
    </w:p>
    <w:p w14:paraId="7EF61C63" w14:textId="77777777" w:rsidR="005203D2" w:rsidRPr="0098525B" w:rsidRDefault="005203D2" w:rsidP="005203D2">
      <w:pPr>
        <w:ind w:firstLine="720"/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Skewed right?</w:t>
      </w:r>
    </w:p>
    <w:p w14:paraId="42AC107B" w14:textId="77777777" w:rsidR="007E15AB" w:rsidRPr="0098525B" w:rsidRDefault="007E15AB" w:rsidP="005203D2">
      <w:pPr>
        <w:ind w:firstLine="720"/>
        <w:rPr>
          <w:rFonts w:ascii="Helvetica Neue Light" w:hAnsi="Helvetica Neue Light"/>
        </w:rPr>
      </w:pPr>
    </w:p>
    <w:p w14:paraId="5E0104BD" w14:textId="77777777" w:rsidR="007E15AB" w:rsidRPr="0098525B" w:rsidRDefault="007E15AB" w:rsidP="005203D2">
      <w:pPr>
        <w:ind w:firstLine="720"/>
        <w:rPr>
          <w:rFonts w:ascii="Helvetica Neue Light" w:hAnsi="Helvetica Neue Light"/>
        </w:rPr>
      </w:pPr>
    </w:p>
    <w:p w14:paraId="681FC07E" w14:textId="77777777" w:rsidR="005203D2" w:rsidRPr="0098525B" w:rsidRDefault="005203D2" w:rsidP="005203D2">
      <w:pPr>
        <w:ind w:firstLine="720"/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Skewed left?</w:t>
      </w:r>
    </w:p>
    <w:p w14:paraId="252888F4" w14:textId="77777777" w:rsidR="007E15AB" w:rsidRPr="0098525B" w:rsidRDefault="007E15AB" w:rsidP="005203D2">
      <w:pPr>
        <w:ind w:firstLine="720"/>
        <w:rPr>
          <w:rFonts w:ascii="Helvetica Neue Light" w:hAnsi="Helvetica Neue Light"/>
        </w:rPr>
      </w:pPr>
    </w:p>
    <w:p w14:paraId="1F1AB0B0" w14:textId="77777777" w:rsidR="007E15AB" w:rsidRPr="0098525B" w:rsidRDefault="007E15AB" w:rsidP="005203D2">
      <w:pPr>
        <w:ind w:firstLine="720"/>
        <w:rPr>
          <w:rFonts w:ascii="Helvetica Neue Light" w:hAnsi="Helvetica Neue Light"/>
        </w:rPr>
      </w:pPr>
    </w:p>
    <w:p w14:paraId="5DF924AE" w14:textId="77777777" w:rsidR="005203D2" w:rsidRPr="0098525B" w:rsidRDefault="005203D2" w:rsidP="005203D2">
      <w:pPr>
        <w:ind w:firstLine="720"/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 xml:space="preserve"> </w:t>
      </w:r>
    </w:p>
    <w:p w14:paraId="3A0111C2" w14:textId="77777777" w:rsidR="007E15AB" w:rsidRPr="0098525B" w:rsidRDefault="007E15AB" w:rsidP="005203D2">
      <w:pPr>
        <w:ind w:firstLine="720"/>
        <w:rPr>
          <w:rFonts w:ascii="Helvetica Neue Light" w:hAnsi="Helvetica Neue Light"/>
        </w:rPr>
      </w:pPr>
    </w:p>
    <w:p w14:paraId="5613248E" w14:textId="77777777" w:rsidR="005203D2" w:rsidRPr="0098525B" w:rsidRDefault="005203D2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 xml:space="preserve">What is the difference between </w:t>
      </w:r>
      <w:r w:rsidRPr="0098525B">
        <w:rPr>
          <w:rFonts w:ascii="Helvetica Neue Light" w:hAnsi="Helvetica Neue Light"/>
          <w:position w:val="-10"/>
        </w:rPr>
        <w:object w:dxaOrig="900" w:dyaOrig="320" w14:anchorId="2527A1A3">
          <v:shape id="_x0000_i1028" type="#_x0000_t75" style="width:45pt;height:15.75pt" o:ole="">
            <v:imagedata r:id="rId18" o:title=""/>
          </v:shape>
          <o:OLEObject Type="Embed" ProgID="Equation.3" ShapeID="_x0000_i1028" DrawAspect="Content" ObjectID="_1467194544" r:id="rId19"/>
        </w:object>
      </w:r>
      <w:r w:rsidRPr="0098525B">
        <w:rPr>
          <w:rFonts w:ascii="Helvetica Neue Light" w:hAnsi="Helvetica Neue Light"/>
        </w:rPr>
        <w:t xml:space="preserve"> and </w:t>
      </w:r>
      <w:r w:rsidRPr="0098525B">
        <w:rPr>
          <w:rFonts w:ascii="Helvetica Neue Light" w:hAnsi="Helvetica Neue Light"/>
          <w:position w:val="-12"/>
        </w:rPr>
        <w:object w:dxaOrig="999" w:dyaOrig="360" w14:anchorId="7C70B5AA">
          <v:shape id="_x0000_i1029" type="#_x0000_t75" style="width:50.25pt;height:18pt" o:ole="">
            <v:imagedata r:id="rId20" o:title=""/>
          </v:shape>
          <o:OLEObject Type="Embed" ProgID="Equation.3" ShapeID="_x0000_i1029" DrawAspect="Content" ObjectID="_1467194545" r:id="rId21"/>
        </w:object>
      </w:r>
      <w:r w:rsidRPr="0098525B">
        <w:rPr>
          <w:rFonts w:ascii="Helvetica Neue Light" w:hAnsi="Helvetica Neue Light"/>
        </w:rPr>
        <w:t xml:space="preserve">?  </w:t>
      </w:r>
    </w:p>
    <w:p w14:paraId="376E36B3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1A354613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08CE009A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61F9C22D" w14:textId="77777777" w:rsidR="005203D2" w:rsidRPr="0098525B" w:rsidRDefault="005203D2" w:rsidP="005203D2">
      <w:pPr>
        <w:numPr>
          <w:ilvl w:val="0"/>
          <w:numId w:val="11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Describe the shape of the normal density curve.</w:t>
      </w:r>
    </w:p>
    <w:p w14:paraId="459B14F6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697FE852" w14:textId="77777777" w:rsidR="002C0371" w:rsidRPr="0098525B" w:rsidRDefault="002C0371" w:rsidP="005203D2">
      <w:pPr>
        <w:rPr>
          <w:rFonts w:ascii="Helvetica Neue Light" w:hAnsi="Helvetica Neue Light"/>
        </w:rPr>
      </w:pPr>
    </w:p>
    <w:p w14:paraId="6B009283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1001AE0B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2B7E989D" w14:textId="77777777" w:rsidR="00E65D23" w:rsidRPr="0098525B" w:rsidRDefault="002C0371" w:rsidP="005203D2">
      <w:pPr>
        <w:rPr>
          <w:rFonts w:ascii="Helvetica Neue" w:hAnsi="Helvetica Neue"/>
          <w:b/>
          <w:sz w:val="32"/>
          <w:u w:val="single"/>
        </w:rPr>
      </w:pPr>
      <w:r w:rsidRPr="0098525B">
        <w:rPr>
          <w:rFonts w:ascii="Helvetica Neue" w:hAnsi="Helvetica Neue"/>
          <w:b/>
          <w:sz w:val="32"/>
          <w:u w:val="single"/>
        </w:rPr>
        <w:t>2.2</w:t>
      </w:r>
      <w:r w:rsidRPr="0098525B">
        <w:rPr>
          <w:rFonts w:ascii="Helvetica Neue" w:hAnsi="Helvetica Neue"/>
          <w:b/>
          <w:sz w:val="32"/>
          <w:u w:val="single"/>
        </w:rPr>
        <w:tab/>
        <w:t xml:space="preserve">Normal Distributions </w:t>
      </w:r>
    </w:p>
    <w:p w14:paraId="32B196DA" w14:textId="77777777" w:rsidR="0098525B" w:rsidRPr="0098525B" w:rsidRDefault="0098525B" w:rsidP="005203D2">
      <w:pPr>
        <w:rPr>
          <w:rFonts w:ascii="Helvetica Neue" w:hAnsi="Helvetica Neue"/>
          <w:b/>
          <w:sz w:val="32"/>
        </w:rPr>
      </w:pPr>
    </w:p>
    <w:p w14:paraId="61F4FE89" w14:textId="77777777" w:rsidR="002C0371" w:rsidRPr="0098525B" w:rsidRDefault="002C0371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How would you describe the shape of a normal curve?  Draw several examples.</w:t>
      </w:r>
    </w:p>
    <w:p w14:paraId="0ED5C9B4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3AA7C280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50DD869C" w14:textId="77777777" w:rsidR="00601FE8" w:rsidRPr="0098525B" w:rsidRDefault="00601FE8" w:rsidP="005203D2">
      <w:pPr>
        <w:rPr>
          <w:rFonts w:ascii="Helvetica Neue Light" w:hAnsi="Helvetica Neue Light"/>
        </w:rPr>
      </w:pPr>
    </w:p>
    <w:p w14:paraId="5D81EDE7" w14:textId="77777777" w:rsidR="00E65D23" w:rsidRPr="0098525B" w:rsidRDefault="00E65D23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 xml:space="preserve">Where on the normal curve are </w:t>
      </w:r>
      <w:r w:rsidR="002C0371" w:rsidRPr="0098525B">
        <w:rPr>
          <w:rFonts w:ascii="Helvetica Neue Light" w:hAnsi="Helvetica Neue Light"/>
        </w:rPr>
        <w:t xml:space="preserve">the </w:t>
      </w:r>
      <w:r w:rsidRPr="0098525B">
        <w:rPr>
          <w:rFonts w:ascii="Helvetica Neue Light" w:hAnsi="Helvetica Neue Light"/>
        </w:rPr>
        <w:t>inflection points located?</w:t>
      </w:r>
    </w:p>
    <w:p w14:paraId="5C90B1F3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36079ADC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5CCCACC2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330C6937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7E2D3B8B" w14:textId="77777777" w:rsidR="00E65D23" w:rsidRPr="0098525B" w:rsidRDefault="00E65D23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Explain the 68-95-99.7 Rule.</w:t>
      </w:r>
    </w:p>
    <w:p w14:paraId="28523829" w14:textId="77777777" w:rsidR="007E15AB" w:rsidRPr="0098525B" w:rsidRDefault="007E15AB" w:rsidP="007E15AB">
      <w:pPr>
        <w:pStyle w:val="ListParagraph"/>
        <w:rPr>
          <w:rFonts w:ascii="Helvetica Neue Light" w:hAnsi="Helvetica Neue Light"/>
        </w:rPr>
      </w:pPr>
    </w:p>
    <w:p w14:paraId="75414FB0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659B0820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079390C4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43255A36" w14:textId="77777777" w:rsidR="00E65D23" w:rsidRPr="0098525B" w:rsidRDefault="00E65D23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at is the standard normal distribution?</w:t>
      </w:r>
    </w:p>
    <w:p w14:paraId="0B02AD80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00C6BFDA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63BAB216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0C4ED010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46909B20" w14:textId="77777777" w:rsidR="00E65D23" w:rsidRPr="0098525B" w:rsidRDefault="00E65D23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at information does the standard normal table give?</w:t>
      </w:r>
    </w:p>
    <w:p w14:paraId="349C0600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609EECA3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4BE923B9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4A0C495F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5467A132" w14:textId="77777777" w:rsidR="00E65D23" w:rsidRPr="0098525B" w:rsidRDefault="00E65D23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How do you use the standard normal table (Table A) to find the area under the standard normal curve to the left of a given z-value?  Draw a sketch.</w:t>
      </w:r>
    </w:p>
    <w:p w14:paraId="269FD348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5C793C02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3200042D" w14:textId="77777777" w:rsidR="00E65D23" w:rsidRPr="0098525B" w:rsidRDefault="00E65D23" w:rsidP="005203D2">
      <w:pPr>
        <w:rPr>
          <w:rFonts w:ascii="Helvetica Neue Light" w:hAnsi="Helvetica Neue Light"/>
        </w:rPr>
      </w:pPr>
    </w:p>
    <w:p w14:paraId="45ACF7F5" w14:textId="77777777" w:rsidR="00E65D23" w:rsidRPr="0098525B" w:rsidRDefault="00E65D23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How do you use Table A to find the area under the standard normal curve to the right of a given z-value?  Draw a sketch.</w:t>
      </w:r>
    </w:p>
    <w:p w14:paraId="17B14208" w14:textId="77777777" w:rsidR="00E65D23" w:rsidRPr="0098525B" w:rsidRDefault="00E65D23" w:rsidP="005203D2">
      <w:pPr>
        <w:rPr>
          <w:rFonts w:ascii="Helvetica Neue Light" w:hAnsi="Helvetica Neue Light"/>
        </w:rPr>
      </w:pPr>
    </w:p>
    <w:p w14:paraId="063EE016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352761CB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42DF6C42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1048ECB5" w14:textId="77777777" w:rsidR="00E65D23" w:rsidRPr="0098525B" w:rsidRDefault="00E65D23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How do you use Table A to find the area under the standard normal curve between two given z-values?  Draw a sketch.</w:t>
      </w:r>
    </w:p>
    <w:p w14:paraId="58AD8F3A" w14:textId="77777777" w:rsidR="005203D2" w:rsidRPr="0098525B" w:rsidRDefault="005203D2" w:rsidP="005203D2">
      <w:pPr>
        <w:rPr>
          <w:rFonts w:ascii="Helvetica Neue Light" w:hAnsi="Helvetica Neue Light"/>
        </w:rPr>
      </w:pPr>
    </w:p>
    <w:p w14:paraId="155C9C1C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1CDD9133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7B181FC0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6786FADD" w14:textId="77777777" w:rsidR="005203D2" w:rsidRPr="0098525B" w:rsidRDefault="005203D2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How do you use Table A to find x when you know the percent or area under the curve?</w:t>
      </w:r>
    </w:p>
    <w:p w14:paraId="4052E2B3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46CFD4E1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2E268C23" w14:textId="77777777" w:rsidR="005203D2" w:rsidRPr="0098525B" w:rsidRDefault="005203D2" w:rsidP="005203D2">
      <w:pPr>
        <w:pStyle w:val="ListParagraph"/>
        <w:rPr>
          <w:rFonts w:ascii="Helvetica Neue Light" w:hAnsi="Helvetica Neue Light"/>
        </w:rPr>
      </w:pPr>
    </w:p>
    <w:p w14:paraId="17DAF0BC" w14:textId="77777777" w:rsidR="00E65D23" w:rsidRPr="0098525B" w:rsidRDefault="00E65D23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 xml:space="preserve"> Describe two methods for assessing whether or not a distribution is approximately normal.</w:t>
      </w:r>
    </w:p>
    <w:p w14:paraId="455223DA" w14:textId="77777777" w:rsidR="00601FE8" w:rsidRPr="0098525B" w:rsidRDefault="00601FE8" w:rsidP="005203D2">
      <w:pPr>
        <w:rPr>
          <w:rFonts w:ascii="Helvetica Neue Light" w:hAnsi="Helvetica Neue Light"/>
        </w:rPr>
      </w:pPr>
    </w:p>
    <w:p w14:paraId="7B364DF0" w14:textId="77777777" w:rsidR="00601FE8" w:rsidRPr="0098525B" w:rsidRDefault="00601FE8" w:rsidP="005203D2">
      <w:pPr>
        <w:rPr>
          <w:rFonts w:ascii="Helvetica Neue Light" w:hAnsi="Helvetica Neue Light"/>
        </w:rPr>
      </w:pPr>
    </w:p>
    <w:p w14:paraId="6D58F808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093030E3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18D0302F" w14:textId="77777777" w:rsidR="00601FE8" w:rsidRPr="0098525B" w:rsidRDefault="00601FE8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How can you produce a normal probability plot on a TI 83/84+, and what should this look like if the data are normal?</w:t>
      </w:r>
    </w:p>
    <w:p w14:paraId="05D54C00" w14:textId="77777777" w:rsidR="007E15AB" w:rsidRPr="0098525B" w:rsidRDefault="007E15AB" w:rsidP="007E15AB">
      <w:pPr>
        <w:ind w:left="360"/>
        <w:rPr>
          <w:rFonts w:ascii="Helvetica Neue Light" w:hAnsi="Helvetica Neue Light"/>
        </w:rPr>
      </w:pPr>
    </w:p>
    <w:p w14:paraId="62D15611" w14:textId="77777777" w:rsidR="007E15AB" w:rsidRPr="0098525B" w:rsidRDefault="007E15AB" w:rsidP="007E15AB">
      <w:pPr>
        <w:ind w:left="360"/>
        <w:rPr>
          <w:rFonts w:ascii="Helvetica Neue Light" w:hAnsi="Helvetica Neue Light"/>
        </w:rPr>
      </w:pPr>
    </w:p>
    <w:p w14:paraId="13DFC19D" w14:textId="77777777" w:rsidR="007E15AB" w:rsidRPr="0098525B" w:rsidRDefault="007E15AB" w:rsidP="0098525B">
      <w:pPr>
        <w:rPr>
          <w:rFonts w:ascii="Helvetica Neue Light" w:hAnsi="Helvetica Neue Light"/>
        </w:rPr>
      </w:pPr>
    </w:p>
    <w:p w14:paraId="0A136C0B" w14:textId="77777777" w:rsidR="007E15AB" w:rsidRPr="0098525B" w:rsidRDefault="007E15AB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at will the normal probability plot look like if the distribution is skewed?</w:t>
      </w:r>
    </w:p>
    <w:p w14:paraId="2624AAD4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67BA4FC5" w14:textId="77777777" w:rsidR="007E15AB" w:rsidRPr="0098525B" w:rsidRDefault="007E15AB" w:rsidP="007E15AB">
      <w:pPr>
        <w:rPr>
          <w:rFonts w:ascii="Helvetica Neue Light" w:hAnsi="Helvetica Neue Light"/>
        </w:rPr>
      </w:pPr>
    </w:p>
    <w:p w14:paraId="719320B7" w14:textId="77777777" w:rsidR="007E15AB" w:rsidRPr="0098525B" w:rsidRDefault="007E15AB" w:rsidP="0098525B">
      <w:pPr>
        <w:rPr>
          <w:rFonts w:ascii="Helvetica Neue Light" w:hAnsi="Helvetica Neue Light"/>
        </w:rPr>
      </w:pPr>
    </w:p>
    <w:p w14:paraId="345AF8C1" w14:textId="77777777" w:rsidR="00601FE8" w:rsidRPr="0098525B" w:rsidRDefault="00601FE8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at information needs to used when using “ShadeNorm(” and what result will the calculator give?</w:t>
      </w:r>
    </w:p>
    <w:p w14:paraId="2105C9B9" w14:textId="77777777" w:rsidR="005C2F7B" w:rsidRPr="0098525B" w:rsidRDefault="005C2F7B" w:rsidP="005203D2">
      <w:pPr>
        <w:rPr>
          <w:rFonts w:ascii="Helvetica Neue Light" w:hAnsi="Helvetica Neue Light"/>
        </w:rPr>
      </w:pPr>
    </w:p>
    <w:p w14:paraId="76188E3A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271546FA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76509AB1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0D4B6925" w14:textId="77777777" w:rsidR="007E15AB" w:rsidRPr="0098525B" w:rsidRDefault="005C2F7B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at information needs to used when using “normalcdf(” and what result will the calculator give?</w:t>
      </w:r>
    </w:p>
    <w:p w14:paraId="210D7933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1CEF5B51" w14:textId="77777777" w:rsidR="007E15AB" w:rsidRPr="0098525B" w:rsidRDefault="007E15AB" w:rsidP="005203D2">
      <w:pPr>
        <w:rPr>
          <w:rFonts w:ascii="Helvetica Neue Light" w:hAnsi="Helvetica Neue Light"/>
        </w:rPr>
      </w:pPr>
    </w:p>
    <w:p w14:paraId="258EF856" w14:textId="77777777" w:rsidR="00601FE8" w:rsidRPr="0098525B" w:rsidRDefault="005C2F7B" w:rsidP="005203D2">
      <w:pPr>
        <w:numPr>
          <w:ilvl w:val="0"/>
          <w:numId w:val="17"/>
        </w:numPr>
        <w:rPr>
          <w:rFonts w:ascii="Helvetica Neue Light" w:hAnsi="Helvetica Neue Light"/>
        </w:rPr>
      </w:pPr>
      <w:r w:rsidRPr="0098525B">
        <w:rPr>
          <w:rFonts w:ascii="Helvetica Neue Light" w:hAnsi="Helvetica Neue Light"/>
        </w:rPr>
        <w:t>What information needs to used when using “invNorm(” and what result will the calculator give?</w:t>
      </w:r>
    </w:p>
    <w:sectPr w:rsidR="00601FE8" w:rsidRPr="0098525B">
      <w:type w:val="continuous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B263055" w14:textId="77777777" w:rsidR="00EF2154" w:rsidRDefault="00EF2154">
      <w:r>
        <w:separator/>
      </w:r>
    </w:p>
  </w:endnote>
  <w:endnote w:type="continuationSeparator" w:id="0">
    <w:p w14:paraId="65BB6934" w14:textId="77777777" w:rsidR="00EF2154" w:rsidRDefault="00EF21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Helvetica Neue Light">
    <w:altName w:val="Microsoft YaHei"/>
    <w:charset w:val="00"/>
    <w:family w:val="auto"/>
    <w:pitch w:val="variable"/>
    <w:sig w:usb0="00000001" w:usb1="0000000A" w:usb2="00000000" w:usb3="00000000" w:csb0="00000007" w:csb1="00000000"/>
  </w:font>
  <w:font w:name="Helvetica Neue Medium">
    <w:altName w:val="Arial"/>
    <w:charset w:val="00"/>
    <w:family w:val="auto"/>
    <w:pitch w:val="variable"/>
    <w:sig w:usb0="00000001" w:usb1="10002042" w:usb2="00000000" w:usb3="00000000" w:csb0="0000009B" w:csb1="00000000"/>
  </w:font>
  <w:font w:name="Helvetica Neue">
    <w:altName w:val="Malgun Gothic"/>
    <w:charset w:val="00"/>
    <w:family w:val="auto"/>
    <w:pitch w:val="variable"/>
    <w:sig w:usb0="00000003" w:usb1="00000000" w:usb2="00000000" w:usb3="00000000" w:csb0="00000001" w:csb1="00000000"/>
  </w:font>
  <w:font w:name="Helvetica Neue UltraLight">
    <w:altName w:val="Myriad Web Pro Condensed"/>
    <w:charset w:val="00"/>
    <w:family w:val="auto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A8A48C" w14:textId="77777777" w:rsidR="0064227B" w:rsidRPr="0098525B" w:rsidRDefault="0098525B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rFonts w:ascii="Helvetica Neue UltraLight" w:hAnsi="Helvetica Neue UltraLight"/>
        <w:sz w:val="20"/>
      </w:rPr>
    </w:pPr>
    <w:r w:rsidRPr="0098525B">
      <w:rPr>
        <w:rFonts w:ascii="Helvetica Neue UltraLight" w:hAnsi="Helvetica Neue UltraLight"/>
        <w:sz w:val="20"/>
      </w:rPr>
      <w:t>Reading Guide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AF63798" w14:textId="77777777" w:rsidR="00EF2154" w:rsidRDefault="00EF2154">
      <w:r>
        <w:separator/>
      </w:r>
    </w:p>
  </w:footnote>
  <w:footnote w:type="continuationSeparator" w:id="0">
    <w:p w14:paraId="23DF98B0" w14:textId="77777777" w:rsidR="00EF2154" w:rsidRDefault="00EF215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3CC7F9" w14:textId="77777777" w:rsidR="0098525B" w:rsidRPr="0098525B" w:rsidRDefault="0098525B" w:rsidP="0098525B">
    <w:pPr>
      <w:ind w:left="1843" w:hanging="1843"/>
      <w:jc w:val="center"/>
      <w:rPr>
        <w:rFonts w:ascii="Helvetica Neue" w:hAnsi="Helvetica Neue"/>
        <w:b/>
        <w:sz w:val="40"/>
        <w:u w:val="single"/>
      </w:rPr>
    </w:pPr>
    <w:r w:rsidRPr="0098525B">
      <w:rPr>
        <w:rFonts w:ascii="Helvetica Neue" w:hAnsi="Helvetica Neue"/>
        <w:b/>
        <w:sz w:val="40"/>
        <w:u w:val="single"/>
      </w:rPr>
      <w:t>Chapter 2: Modeling Distributions Of Data</w:t>
    </w:r>
  </w:p>
  <w:p w14:paraId="28D05933" w14:textId="77777777" w:rsidR="0064227B" w:rsidRDefault="0064227B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873BE"/>
    <w:multiLevelType w:val="hybridMultilevel"/>
    <w:tmpl w:val="13448522"/>
    <w:lvl w:ilvl="0" w:tplc="1078242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21636C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3ACA77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178D14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B8C36F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390AAA4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172E82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2DEE09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8F8C719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8939CD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08D16940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094140FD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>
    <w:nsid w:val="0C4606A1"/>
    <w:multiLevelType w:val="multilevel"/>
    <w:tmpl w:val="FC944320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120D2BCF"/>
    <w:multiLevelType w:val="hybridMultilevel"/>
    <w:tmpl w:val="B768ACBC"/>
    <w:lvl w:ilvl="0" w:tplc="9F0C2B4C">
      <w:start w:val="1"/>
      <w:numFmt w:val="bullet"/>
      <w:lvlText w:val="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91FE5D4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BA5E3CA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B1CCA1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9A8BCF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E6BBC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6EFF2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D0C76C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9B28C52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9DD61ED"/>
    <w:multiLevelType w:val="multilevel"/>
    <w:tmpl w:val="1C84345E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none"/>
      <w:lvlText w:val="2.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>
    <w:nsid w:val="1BED147A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>
    <w:nsid w:val="311F2E63"/>
    <w:multiLevelType w:val="multilevel"/>
    <w:tmpl w:val="B768ACBC"/>
    <w:lvl w:ilvl="0">
      <w:start w:val="1"/>
      <w:numFmt w:val="bullet"/>
      <w:lvlText w:val="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BAD15C6"/>
    <w:multiLevelType w:val="multilevel"/>
    <w:tmpl w:val="1C84345E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none"/>
      <w:lvlText w:val="2.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0">
    <w:nsid w:val="3C280461"/>
    <w:multiLevelType w:val="multilevel"/>
    <w:tmpl w:val="FC944320"/>
    <w:lvl w:ilvl="0">
      <w:start w:val="1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>
    <w:nsid w:val="3C7103DF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>
    <w:nsid w:val="3E057E52"/>
    <w:multiLevelType w:val="hybridMultilevel"/>
    <w:tmpl w:val="BA92063C"/>
    <w:lvl w:ilvl="0" w:tplc="DA2EADEA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</w:lvl>
    <w:lvl w:ilvl="1" w:tplc="7B4CA228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7116BD54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B544A3C0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8A5C895C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D0248B4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AD7265A0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2DC406F0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804ECD60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479A1AB0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4D322FAA"/>
    <w:multiLevelType w:val="hybridMultilevel"/>
    <w:tmpl w:val="6F0A68CC"/>
    <w:lvl w:ilvl="0" w:tplc="81E8488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8D8A6AF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E268396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B06EDD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AE25C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E8FD3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3F8B35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25459C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EAAA1F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62CF7A7F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>
    <w:nsid w:val="774446CB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5"/>
  </w:num>
  <w:num w:numId="2">
    <w:abstractNumId w:val="8"/>
  </w:num>
  <w:num w:numId="3">
    <w:abstractNumId w:val="14"/>
  </w:num>
  <w:num w:numId="4">
    <w:abstractNumId w:val="0"/>
  </w:num>
  <w:num w:numId="5">
    <w:abstractNumId w:val="6"/>
  </w:num>
  <w:num w:numId="6">
    <w:abstractNumId w:val="3"/>
  </w:num>
  <w:num w:numId="7">
    <w:abstractNumId w:val="4"/>
  </w:num>
  <w:num w:numId="8">
    <w:abstractNumId w:val="11"/>
  </w:num>
  <w:num w:numId="9">
    <w:abstractNumId w:val="12"/>
  </w:num>
  <w:num w:numId="10">
    <w:abstractNumId w:val="7"/>
  </w:num>
  <w:num w:numId="11">
    <w:abstractNumId w:val="16"/>
  </w:num>
  <w:num w:numId="12">
    <w:abstractNumId w:val="13"/>
  </w:num>
  <w:num w:numId="13">
    <w:abstractNumId w:val="10"/>
  </w:num>
  <w:num w:numId="14">
    <w:abstractNumId w:val="9"/>
  </w:num>
  <w:num w:numId="15">
    <w:abstractNumId w:val="15"/>
  </w:num>
  <w:num w:numId="16">
    <w:abstractNumId w:val="2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noPunctuationKerning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50A0A"/>
    <w:rsid w:val="00214416"/>
    <w:rsid w:val="00245B93"/>
    <w:rsid w:val="002C0371"/>
    <w:rsid w:val="002F4A47"/>
    <w:rsid w:val="004F6270"/>
    <w:rsid w:val="005203D2"/>
    <w:rsid w:val="0052754F"/>
    <w:rsid w:val="005B2381"/>
    <w:rsid w:val="005C2F7B"/>
    <w:rsid w:val="00601FE8"/>
    <w:rsid w:val="00627DCE"/>
    <w:rsid w:val="0064227B"/>
    <w:rsid w:val="006F7AF3"/>
    <w:rsid w:val="00794909"/>
    <w:rsid w:val="007C7AC2"/>
    <w:rsid w:val="007E15AB"/>
    <w:rsid w:val="007F5506"/>
    <w:rsid w:val="009208F1"/>
    <w:rsid w:val="0098525B"/>
    <w:rsid w:val="00BF7448"/>
    <w:rsid w:val="00E65D23"/>
    <w:rsid w:val="00EF2154"/>
    <w:rsid w:val="00F50A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1"/>
    <o:shapelayout v:ext="edit">
      <o:idmap v:ext="edit" data="1"/>
    </o:shapelayout>
  </w:shapeDefaults>
  <w:decimalSymbol w:val="."/>
  <w:listSeparator w:val=","/>
  <w14:docId w14:val="3C92C2B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5203D2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525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525B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5203D2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525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525B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image" Target="https://www.kiwisecure.co.nz/nulake/calculators/ti84plus-big.jpg" TargetMode="External"/><Relationship Id="rId2" Type="http://schemas.openxmlformats.org/officeDocument/2006/relationships/styles" Target="styles.xml"/><Relationship Id="rId16" Type="http://schemas.openxmlformats.org/officeDocument/2006/relationships/image" Target="media/image4.jpeg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48</Words>
  <Characters>2560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e Practice of Statistics</vt:lpstr>
    </vt:vector>
  </TitlesOfParts>
  <Company>Microsoft</Company>
  <LinksUpToDate>false</LinksUpToDate>
  <CharactersWithSpaces>3002</CharactersWithSpaces>
  <SharedDoc>false</SharedDoc>
  <HLinks>
    <vt:vector size="6" baseType="variant">
      <vt:variant>
        <vt:i4>4259867</vt:i4>
      </vt:variant>
      <vt:variant>
        <vt:i4>2541</vt:i4>
      </vt:variant>
      <vt:variant>
        <vt:i4>1028</vt:i4>
      </vt:variant>
      <vt:variant>
        <vt:i4>1</vt:i4>
      </vt:variant>
      <vt:variant>
        <vt:lpwstr>https://www.kiwisecure.co.nz/nulake/calculators/ti84plus-big.jp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Practice of Statistics</dc:title>
  <dc:creator>Edgar Fong</dc:creator>
  <cp:lastModifiedBy>Mike</cp:lastModifiedBy>
  <cp:revision>2</cp:revision>
  <dcterms:created xsi:type="dcterms:W3CDTF">2014-07-18T17:16:00Z</dcterms:created>
  <dcterms:modified xsi:type="dcterms:W3CDTF">2014-07-18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